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283F" w:rsidRDefault="00B52BFF" w:rsidP="008912ED">
      <w:r>
        <w:t>Name</w:t>
      </w:r>
      <w:proofErr w:type="gramStart"/>
      <w:r>
        <w:t>:_</w:t>
      </w:r>
      <w:proofErr w:type="gramEnd"/>
      <w:r>
        <w:t>________________________________ Date:__________ Core:_____</w:t>
      </w:r>
    </w:p>
    <w:p w:rsidR="00B52BFF" w:rsidRDefault="00B52BFF"/>
    <w:p w:rsidR="00B52BFF" w:rsidRPr="00FF1125" w:rsidRDefault="00C223F2" w:rsidP="00C223F2">
      <w:pPr>
        <w:tabs>
          <w:tab w:val="left" w:pos="3225"/>
          <w:tab w:val="center" w:pos="5400"/>
        </w:tabs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Review:  </w:t>
      </w:r>
      <w:r w:rsidR="00B52BFF" w:rsidRPr="00FF1125">
        <w:rPr>
          <w:sz w:val="28"/>
          <w:szCs w:val="28"/>
          <w:u w:val="single"/>
        </w:rPr>
        <w:t>Inequalities</w:t>
      </w:r>
      <w:r w:rsidR="008912ED">
        <w:rPr>
          <w:sz w:val="28"/>
          <w:szCs w:val="28"/>
          <w:u w:val="single"/>
        </w:rPr>
        <w:t xml:space="preserve"> (Math 7 Plus)</w:t>
      </w:r>
    </w:p>
    <w:p w:rsidR="00B52BFF" w:rsidRDefault="00B52BFF" w:rsidP="00B52BFF">
      <w:pPr>
        <w:jc w:val="center"/>
      </w:pPr>
    </w:p>
    <w:p w:rsidR="00B52BFF" w:rsidRDefault="00B52BFF" w:rsidP="00B52BFF">
      <w:r>
        <w:rPr>
          <w:i/>
        </w:rPr>
        <w:t>Write an inequality for each situation described below.</w:t>
      </w:r>
    </w:p>
    <w:p w:rsidR="00B52BFF" w:rsidRDefault="00B52BFF" w:rsidP="00B52BFF"/>
    <w:p w:rsidR="00B52BFF" w:rsidRDefault="00B52BFF" w:rsidP="00B52BFF">
      <w:r>
        <w:t>1.  Today’s attendance</w:t>
      </w:r>
      <w:r w:rsidR="00FF1125">
        <w:t xml:space="preserve"> (a)</w:t>
      </w:r>
      <w:r>
        <w:t xml:space="preserve"> will be at least 250 people.  _____________</w:t>
      </w:r>
    </w:p>
    <w:p w:rsidR="00B52BFF" w:rsidRDefault="00B52BFF" w:rsidP="00B52BFF"/>
    <w:p w:rsidR="00B52BFF" w:rsidRDefault="00B52BFF" w:rsidP="00B52BFF">
      <w:r>
        <w:t>2.   Tomorrow’s attendance</w:t>
      </w:r>
      <w:r w:rsidR="00FF1125">
        <w:t xml:space="preserve"> (a) </w:t>
      </w:r>
      <w:r>
        <w:t>will be less than 200 people.  _____________</w:t>
      </w:r>
    </w:p>
    <w:p w:rsidR="00B52BFF" w:rsidRDefault="00B52BFF" w:rsidP="00B52BFF"/>
    <w:p w:rsidR="00B52BFF" w:rsidRDefault="00B52BFF" w:rsidP="00B52BFF">
      <w:r>
        <w:t>3.  Last weekend, there were more than 75 birds</w:t>
      </w:r>
      <w:r w:rsidR="00FF1125">
        <w:t xml:space="preserve"> (b)</w:t>
      </w:r>
      <w:r>
        <w:t xml:space="preserve"> in the sanctuary.  ____________</w:t>
      </w:r>
    </w:p>
    <w:p w:rsidR="00B52BFF" w:rsidRDefault="00B52BFF" w:rsidP="00B52BFF"/>
    <w:p w:rsidR="00B52BFF" w:rsidRDefault="00B52BFF" w:rsidP="00B52BFF">
      <w:r>
        <w:t xml:space="preserve">4.  Next weekend, there will be at most 90 birds </w:t>
      </w:r>
      <w:r w:rsidR="00FF1125">
        <w:t xml:space="preserve">(b) </w:t>
      </w:r>
      <w:r>
        <w:t>in the sanctuary.  ____________</w:t>
      </w:r>
    </w:p>
    <w:p w:rsidR="00B52BFF" w:rsidRDefault="00B52BFF" w:rsidP="00B52BFF"/>
    <w:p w:rsidR="00B52BFF" w:rsidRDefault="00B52BFF" w:rsidP="00B52BFF">
      <w:r>
        <w:t>5.  Each prize</w:t>
      </w:r>
      <w:r w:rsidR="00FF1125">
        <w:t xml:space="preserve"> (p)</w:t>
      </w:r>
      <w:r>
        <w:t xml:space="preserve"> is worth over $150.  _____________</w:t>
      </w:r>
    </w:p>
    <w:p w:rsidR="00B52BFF" w:rsidRDefault="00B52BFF" w:rsidP="00B52BFF"/>
    <w:p w:rsidR="00B52BFF" w:rsidRDefault="00B52BFF" w:rsidP="00B52BFF">
      <w:r>
        <w:t>6.  You can walk there in 20 minutes</w:t>
      </w:r>
      <w:r w:rsidR="00FF1125">
        <w:t xml:space="preserve"> (m) </w:t>
      </w:r>
      <w:r>
        <w:t>or less.  _____________</w:t>
      </w:r>
    </w:p>
    <w:p w:rsidR="00FA2665" w:rsidRDefault="00FA2665" w:rsidP="00B52BFF"/>
    <w:p w:rsidR="00FA2665" w:rsidRDefault="00FA2665" w:rsidP="00B52BFF">
      <w:r>
        <w:rPr>
          <w:i/>
        </w:rPr>
        <w:t>Solve and graph each of the following inequalities.</w:t>
      </w: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37586F" w:rsidTr="0037586F">
        <w:tc>
          <w:tcPr>
            <w:tcW w:w="3672" w:type="dxa"/>
          </w:tcPr>
          <w:p w:rsidR="008912ED" w:rsidRDefault="0037586F" w:rsidP="008912ED">
            <w:pPr>
              <w:rPr>
                <w:sz w:val="28"/>
              </w:rPr>
            </w:pPr>
            <w:r>
              <w:t xml:space="preserve">7.    </w:t>
            </w:r>
            <w:r w:rsidRPr="0037586F">
              <w:rPr>
                <w:sz w:val="28"/>
              </w:rPr>
              <w:t xml:space="preserve"> </w:t>
            </w:r>
            <w:r w:rsidR="008912ED">
              <w:t>-</w:t>
            </w:r>
            <w:r w:rsidR="008912ED">
              <w:rPr>
                <w:sz w:val="28"/>
              </w:rPr>
              <w:t xml:space="preserve">3(k – 5)  </w:t>
            </w:r>
            <w:r w:rsidR="008912ED">
              <w:rPr>
                <w:rFonts w:ascii="Cambria Math" w:hAnsi="Cambria Math"/>
                <w:sz w:val="28"/>
              </w:rPr>
              <w:t xml:space="preserve">≤ </w:t>
            </w:r>
            <w:r w:rsidR="008912ED" w:rsidRPr="00584F71">
              <w:rPr>
                <w:sz w:val="28"/>
              </w:rPr>
              <w:t>-4</w:t>
            </w:r>
            <w:r w:rsidR="008912ED">
              <w:rPr>
                <w:sz w:val="28"/>
              </w:rPr>
              <w:t>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18pt" o:ole="">
                  <v:imagedata r:id="rId6" o:title=""/>
                </v:shape>
                <o:OLEObject Type="Embed" ProgID="PBrush" ShapeID="_x0000_i1025" DrawAspect="Content" ObjectID="_1475493033" r:id="rId7"/>
              </w:object>
            </w:r>
          </w:p>
          <w:p w:rsidR="00BA66FD" w:rsidRDefault="00BA66F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8.    </w:t>
            </w:r>
            <w:r w:rsidR="008912ED">
              <w:rPr>
                <w:sz w:val="28"/>
              </w:rPr>
              <w:t xml:space="preserve">-5(x + 4) </w:t>
            </w:r>
            <m:oMath>
              <m:r>
                <w:rPr>
                  <w:rFonts w:ascii="Cambria Math" w:hAnsi="Cambria Math"/>
                  <w:sz w:val="28"/>
                </w:rPr>
                <m:t>≥</m:t>
              </m:r>
            </m:oMath>
            <w:r w:rsidR="008912ED">
              <w:rPr>
                <w:sz w:val="28"/>
              </w:rPr>
              <w:t xml:space="preserve"> 3(x – 4)</w:t>
            </w:r>
          </w:p>
          <w:p w:rsidR="008912ED" w:rsidRDefault="008912ED" w:rsidP="0037586F"/>
          <w:p w:rsidR="00BA66FD" w:rsidRDefault="00BA66FD" w:rsidP="0037586F"/>
          <w:p w:rsidR="00584F71" w:rsidRDefault="00584F71" w:rsidP="0037586F"/>
          <w:p w:rsidR="00BA66FD" w:rsidRPr="00BA66FD" w:rsidRDefault="00BA66FD" w:rsidP="00BA66FD">
            <w:pPr>
              <w:jc w:val="center"/>
              <w:rPr>
                <w:sz w:val="16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7" type="#_x0000_t75" style="width:150.75pt;height:18pt" o:ole="">
                  <v:imagedata r:id="rId6" o:title=""/>
                </v:shape>
                <o:OLEObject Type="Embed" ProgID="PBrush" ShapeID="_x0000_i1027" DrawAspect="Content" ObjectID="_1475493034" r:id="rId8"/>
              </w:object>
            </w:r>
          </w:p>
        </w:tc>
        <w:tc>
          <w:tcPr>
            <w:tcW w:w="3672" w:type="dxa"/>
          </w:tcPr>
          <w:p w:rsidR="0037586F" w:rsidRDefault="0037586F" w:rsidP="00B52BFF">
            <w:pPr>
              <w:rPr>
                <w:sz w:val="28"/>
              </w:rPr>
            </w:pPr>
            <w:r>
              <w:t>9</w:t>
            </w:r>
            <w:r w:rsidR="008912ED">
              <w:t xml:space="preserve">.  3(x – 2) – 8x </w:t>
            </w:r>
            <m:oMath>
              <m:r>
                <w:rPr>
                  <w:rFonts w:ascii="Cambria Math" w:hAnsi="Cambria Math"/>
                </w:rPr>
                <m:t>&lt;</m:t>
              </m:r>
            </m:oMath>
            <w:r w:rsidR="008912ED">
              <w:t xml:space="preserve"> 44</w:t>
            </w:r>
          </w:p>
          <w:p w:rsidR="00BA66FD" w:rsidRDefault="00BA66FD" w:rsidP="00B52BFF">
            <w:pPr>
              <w:rPr>
                <w:sz w:val="28"/>
              </w:rPr>
            </w:pPr>
          </w:p>
          <w:p w:rsidR="00584F71" w:rsidRPr="00584F71" w:rsidRDefault="00584F71" w:rsidP="00B52BFF">
            <w:pPr>
              <w:rPr>
                <w:sz w:val="22"/>
              </w:rPr>
            </w:pPr>
          </w:p>
          <w:p w:rsidR="00BA66FD" w:rsidRDefault="00BA66FD" w:rsidP="00B52BFF">
            <w:pPr>
              <w:rPr>
                <w:sz w:val="28"/>
              </w:rPr>
            </w:pPr>
          </w:p>
          <w:p w:rsidR="00BA66FD" w:rsidRPr="0037586F" w:rsidRDefault="00BA66FD" w:rsidP="00BA66FD">
            <w:pPr>
              <w:jc w:val="center"/>
              <w:rPr>
                <w:sz w:val="28"/>
              </w:rPr>
            </w:pPr>
            <w:r>
              <w:object w:dxaOrig="3210" w:dyaOrig="360">
                <v:shape id="_x0000_i1028" type="#_x0000_t75" style="width:150.75pt;height:18pt" o:ole="">
                  <v:imagedata r:id="rId6" o:title=""/>
                </v:shape>
                <o:OLEObject Type="Embed" ProgID="PBrush" ShapeID="_x0000_i1028" DrawAspect="Content" ObjectID="_1475493035" r:id="rId9"/>
              </w:object>
            </w:r>
          </w:p>
        </w:tc>
      </w:tr>
      <w:tr w:rsidR="0037586F" w:rsidTr="0037586F"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0.     </w:t>
            </w:r>
            <w:r w:rsidR="001F1DF7" w:rsidRPr="0037586F">
              <w:rPr>
                <w:sz w:val="28"/>
              </w:rPr>
              <w:t xml:space="preserve">5x – 8 </w:t>
            </w:r>
            <w:r w:rsidR="001F1DF7" w:rsidRPr="0037586F">
              <w:rPr>
                <w:rFonts w:ascii="Cambria Math" w:hAnsi="Cambria Math"/>
                <w:sz w:val="28"/>
              </w:rPr>
              <w:t>&lt;</w:t>
            </w:r>
            <w:r w:rsidR="001F1DF7" w:rsidRPr="0037586F">
              <w:rPr>
                <w:sz w:val="28"/>
              </w:rPr>
              <w:t xml:space="preserve"> 17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9" type="#_x0000_t75" style="width:150.75pt;height:18pt" o:ole="">
                  <v:imagedata r:id="rId6" o:title=""/>
                </v:shape>
                <o:OLEObject Type="Embed" ProgID="PBrush" ShapeID="_x0000_i1029" DrawAspect="Content" ObjectID="_1475493036" r:id="rId10"/>
              </w:object>
            </w:r>
          </w:p>
          <w:p w:rsidR="00584F71" w:rsidRPr="0037586F" w:rsidRDefault="00584F71" w:rsidP="00BA66FD">
            <w:pPr>
              <w:jc w:val="center"/>
              <w:rPr>
                <w:sz w:val="28"/>
              </w:rPr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1.     </w:t>
            </w:r>
            <w:r w:rsidR="001F1DF7" w:rsidRPr="0037586F">
              <w:rPr>
                <w:sz w:val="28"/>
              </w:rPr>
              <w:t xml:space="preserve">-10  </w:t>
            </w:r>
            <w:r w:rsidR="001F1DF7" w:rsidRPr="0037586F">
              <w:rPr>
                <w:rFonts w:ascii="Cambria Math" w:hAnsi="Cambria Math"/>
                <w:sz w:val="28"/>
              </w:rPr>
              <w:t>≥</w:t>
            </w:r>
            <w:r w:rsidR="001F1DF7" w:rsidRPr="0037586F">
              <w:rPr>
                <w:sz w:val="28"/>
              </w:rPr>
              <w:t xml:space="preserve">  -18 + </w:t>
            </w:r>
            <w:r w:rsidR="001F1DF7" w:rsidRPr="0037586F">
              <w:rPr>
                <w:position w:val="-22"/>
                <w:sz w:val="28"/>
              </w:rPr>
              <w:object w:dxaOrig="300" w:dyaOrig="600">
                <v:shape id="_x0000_i1030" type="#_x0000_t75" style="width:15pt;height:30pt" o:ole="">
                  <v:imagedata r:id="rId11" o:title=""/>
                </v:shape>
                <o:OLEObject Type="Embed" ProgID="Equation.DSMT4" ShapeID="_x0000_i1030" DrawAspect="Content" ObjectID="_1475493037" r:id="rId12"/>
              </w:object>
            </w:r>
          </w:p>
          <w:p w:rsidR="00584F71" w:rsidRPr="001F1DF7" w:rsidRDefault="00584F71" w:rsidP="0037586F">
            <w:pPr>
              <w:rPr>
                <w:sz w:val="40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1" type="#_x0000_t75" style="width:150.75pt;height:18pt" o:ole="">
                  <v:imagedata r:id="rId6" o:title=""/>
                </v:shape>
                <o:OLEObject Type="Embed" ProgID="PBrush" ShapeID="_x0000_i1031" DrawAspect="Content" ObjectID="_1475493038" r:id="rId13"/>
              </w:object>
            </w:r>
          </w:p>
        </w:tc>
        <w:tc>
          <w:tcPr>
            <w:tcW w:w="3672" w:type="dxa"/>
          </w:tcPr>
          <w:p w:rsidR="0037586F" w:rsidRDefault="0037586F" w:rsidP="0037586F">
            <w:pPr>
              <w:rPr>
                <w:position w:val="-22"/>
                <w:sz w:val="28"/>
              </w:rPr>
            </w:pPr>
            <w:r>
              <w:t xml:space="preserve">12.  </w:t>
            </w:r>
            <w:r w:rsidR="00584F71">
              <w:t xml:space="preserve"> </w:t>
            </w:r>
            <w:r>
              <w:t xml:space="preserve"> </w:t>
            </w:r>
            <w:r w:rsidR="001F1DF7" w:rsidRPr="0037586F">
              <w:rPr>
                <w:sz w:val="28"/>
              </w:rPr>
              <w:t>-</w:t>
            </w:r>
            <w:r w:rsidR="001F1DF7">
              <w:rPr>
                <w:sz w:val="28"/>
              </w:rPr>
              <w:t>6 + -</w:t>
            </w:r>
            <w:r w:rsidR="001F1DF7" w:rsidRPr="0037586F">
              <w:rPr>
                <w:sz w:val="28"/>
              </w:rPr>
              <w:t xml:space="preserve">4g </w:t>
            </w:r>
            <w:r w:rsidR="008912ED">
              <w:rPr>
                <w:sz w:val="28"/>
              </w:rPr>
              <w:t>- 12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≤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Pr="001F1DF7" w:rsidRDefault="00BA66FD" w:rsidP="0037586F">
            <w:pPr>
              <w:rPr>
                <w:position w:val="-22"/>
                <w:sz w:val="56"/>
              </w:rPr>
            </w:pPr>
          </w:p>
          <w:p w:rsidR="00584F71" w:rsidRPr="00584F71" w:rsidRDefault="00584F71" w:rsidP="0037586F">
            <w:pPr>
              <w:rPr>
                <w:position w:val="-22"/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2" type="#_x0000_t75" style="width:150.75pt;height:18pt" o:ole="">
                  <v:imagedata r:id="rId6" o:title=""/>
                </v:shape>
                <o:OLEObject Type="Embed" ProgID="PBrush" ShapeID="_x0000_i1032" DrawAspect="Content" ObjectID="_1475493039" r:id="rId14"/>
              </w:object>
            </w:r>
          </w:p>
        </w:tc>
      </w:tr>
      <w:tr w:rsidR="0037586F" w:rsidTr="0037586F">
        <w:tc>
          <w:tcPr>
            <w:tcW w:w="3672" w:type="dxa"/>
          </w:tcPr>
          <w:p w:rsidR="001F1DF7" w:rsidRDefault="0037586F" w:rsidP="001F1DF7">
            <w:pPr>
              <w:rPr>
                <w:sz w:val="28"/>
              </w:rPr>
            </w:pPr>
            <w:r>
              <w:t xml:space="preserve">13.    </w:t>
            </w:r>
            <w:r w:rsidR="001F1DF7">
              <w:rPr>
                <w:sz w:val="28"/>
              </w:rPr>
              <w:t>5</w:t>
            </w:r>
            <w:r w:rsidR="001F1DF7" w:rsidRPr="0037586F">
              <w:rPr>
                <w:sz w:val="28"/>
              </w:rPr>
              <w:t xml:space="preserve">0 </w:t>
            </w:r>
            <w:r w:rsidR="001F1DF7">
              <w:rPr>
                <w:rFonts w:ascii="Cambria Math" w:hAnsi="Cambria Math"/>
              </w:rPr>
              <w:t>≥</w:t>
            </w:r>
            <w:r w:rsidR="001F1DF7">
              <w:t xml:space="preserve"> </w:t>
            </w:r>
            <w:r w:rsidR="001F1DF7">
              <w:rPr>
                <w:sz w:val="28"/>
              </w:rPr>
              <w:t>-2(7g + 10)</w:t>
            </w:r>
          </w:p>
          <w:p w:rsidR="0037586F" w:rsidRDefault="0037586F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3" type="#_x0000_t75" style="width:150.75pt;height:18pt" o:ole="">
                  <v:imagedata r:id="rId6" o:title=""/>
                </v:shape>
                <o:OLEObject Type="Embed" ProgID="PBrush" ShapeID="_x0000_i1033" DrawAspect="Content" ObjectID="_1475493040" r:id="rId15"/>
              </w:object>
            </w:r>
          </w:p>
          <w:p w:rsidR="00584F71" w:rsidRDefault="00584F71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4.    </w:t>
            </w:r>
            <w:r w:rsidR="001F1DF7">
              <w:rPr>
                <w:sz w:val="28"/>
              </w:rPr>
              <w:t>12 +</w:t>
            </w:r>
            <w:r w:rsidR="001F1DF7">
              <w:t xml:space="preserve"> </w:t>
            </w:r>
            <w:r w:rsidR="001F1DF7" w:rsidRPr="0037586F">
              <w:rPr>
                <w:position w:val="-22"/>
                <w:sz w:val="28"/>
              </w:rPr>
              <w:object w:dxaOrig="360" w:dyaOrig="600">
                <v:shape id="_x0000_i1034" type="#_x0000_t75" style="width:18pt;height:30pt" o:ole="">
                  <v:imagedata r:id="rId16" o:title=""/>
                </v:shape>
                <o:OLEObject Type="Embed" ProgID="Equation.DSMT4" ShapeID="_x0000_i1034" DrawAspect="Content" ObjectID="_1475493041" r:id="rId17"/>
              </w:object>
            </w:r>
            <w:r w:rsidR="001F1DF7" w:rsidRPr="0037586F">
              <w:rPr>
                <w:sz w:val="28"/>
              </w:rPr>
              <w:t xml:space="preserve"> – </w:t>
            </w:r>
            <w:r w:rsidR="001F1DF7">
              <w:rPr>
                <w:sz w:val="28"/>
              </w:rPr>
              <w:t>19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&gt;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1F1DF7" w:rsidRDefault="001F1DF7" w:rsidP="0037586F">
            <w:pPr>
              <w:rPr>
                <w:sz w:val="28"/>
              </w:rPr>
            </w:pPr>
          </w:p>
          <w:p w:rsidR="00BA66FD" w:rsidRPr="00BA66FD" w:rsidRDefault="00BA66FD" w:rsidP="0037586F">
            <w:pPr>
              <w:rPr>
                <w:sz w:val="14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5" type="#_x0000_t75" style="width:150.75pt;height:18pt" o:ole="">
                  <v:imagedata r:id="rId6" o:title=""/>
                </v:shape>
                <o:OLEObject Type="Embed" ProgID="PBrush" ShapeID="_x0000_i1035" DrawAspect="Content" ObjectID="_1475493042" r:id="rId18"/>
              </w:object>
            </w:r>
          </w:p>
        </w:tc>
        <w:tc>
          <w:tcPr>
            <w:tcW w:w="3672" w:type="dxa"/>
          </w:tcPr>
          <w:p w:rsidR="00584F71" w:rsidRDefault="00584F71" w:rsidP="00B52BFF">
            <w:pPr>
              <w:rPr>
                <w:sz w:val="28"/>
              </w:rPr>
            </w:pPr>
            <w:r>
              <w:t xml:space="preserve">15.    </w:t>
            </w:r>
            <w:r w:rsidR="008912ED">
              <w:t xml:space="preserve">9r + 15 </w:t>
            </w:r>
            <m:oMath>
              <m:r>
                <w:rPr>
                  <w:rFonts w:ascii="Cambria Math" w:hAnsi="Cambria Math"/>
                </w:rPr>
                <m:t>≥</m:t>
              </m:r>
            </m:oMath>
            <w:r w:rsidR="008912ED">
              <w:t xml:space="preserve"> 24 + 10r</w:t>
            </w:r>
          </w:p>
          <w:p w:rsidR="001F1DF7" w:rsidRDefault="001F1DF7" w:rsidP="00B52BFF">
            <w:pPr>
              <w:rPr>
                <w:sz w:val="28"/>
              </w:rPr>
            </w:pPr>
          </w:p>
          <w:p w:rsidR="00107009" w:rsidRDefault="00107009" w:rsidP="00B52BFF">
            <w:pPr>
              <w:rPr>
                <w:sz w:val="28"/>
              </w:rPr>
            </w:pPr>
          </w:p>
          <w:p w:rsidR="00584F71" w:rsidRDefault="00584F71" w:rsidP="00B52BFF">
            <w:pPr>
              <w:rPr>
                <w:sz w:val="28"/>
              </w:rPr>
            </w:pPr>
          </w:p>
          <w:p w:rsidR="008912ED" w:rsidRDefault="008912ED" w:rsidP="00B52BFF">
            <w:pPr>
              <w:rPr>
                <w:sz w:val="28"/>
              </w:rPr>
            </w:pPr>
          </w:p>
          <w:p w:rsidR="00584F71" w:rsidRPr="00584F71" w:rsidRDefault="00584F71" w:rsidP="00584F71">
            <w:pPr>
              <w:jc w:val="center"/>
              <w:rPr>
                <w:sz w:val="28"/>
              </w:rPr>
            </w:pPr>
            <w:r>
              <w:object w:dxaOrig="3210" w:dyaOrig="360">
                <v:shape id="_x0000_i1036" type="#_x0000_t75" style="width:150.75pt;height:18pt" o:ole="">
                  <v:imagedata r:id="rId6" o:title=""/>
                </v:shape>
                <o:OLEObject Type="Embed" ProgID="PBrush" ShapeID="_x0000_i1036" DrawAspect="Content" ObjectID="_1475493043" r:id="rId19"/>
              </w:object>
            </w:r>
          </w:p>
        </w:tc>
      </w:tr>
    </w:tbl>
    <w:p w:rsidR="009255E1" w:rsidRDefault="009255E1" w:rsidP="00B52BFF"/>
    <w:p w:rsidR="009255E1" w:rsidRDefault="009255E1" w:rsidP="00B52BFF"/>
    <w:p w:rsidR="009255E1" w:rsidRDefault="009255E1" w:rsidP="009255E1">
      <w:pPr>
        <w:rPr>
          <w:i/>
        </w:rPr>
      </w:pPr>
      <w:r>
        <w:rPr>
          <w:i/>
        </w:rPr>
        <w:lastRenderedPageBreak/>
        <w:t>Define a variable (V), write an inequality (I), and solve (S) &amp; graph the inequality to represent the solution set.</w:t>
      </w:r>
    </w:p>
    <w:tbl>
      <w:tblPr>
        <w:tblW w:w="108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400"/>
        <w:gridCol w:w="5400"/>
      </w:tblGrid>
      <w:tr w:rsidR="009255E1" w:rsidTr="009255E1">
        <w:tc>
          <w:tcPr>
            <w:tcW w:w="5400" w:type="dxa"/>
          </w:tcPr>
          <w:p w:rsidR="009255E1" w:rsidRPr="005A6297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6.  </w:t>
            </w:r>
            <w:r w:rsidR="00CF1DA2" w:rsidRPr="005A6297">
              <w:rPr>
                <w:sz w:val="20"/>
                <w:szCs w:val="20"/>
              </w:rPr>
              <w:t xml:space="preserve">The school record for the most points scored in a football season is 85.  </w:t>
            </w:r>
            <w:smartTag w:uri="urn:schemas-microsoft-com:office:smarttags" w:element="City">
              <w:smartTag w:uri="urn:schemas-microsoft-com:office:smarttags" w:element="place">
                <w:r w:rsidR="00CF1DA2" w:rsidRPr="005A6297">
                  <w:rPr>
                    <w:sz w:val="20"/>
                    <w:szCs w:val="20"/>
                  </w:rPr>
                  <w:t>Lawrence</w:t>
                </w:r>
              </w:smartTag>
            </w:smartTag>
            <w:r w:rsidR="00CF1DA2" w:rsidRPr="005A6297">
              <w:rPr>
                <w:sz w:val="20"/>
                <w:szCs w:val="20"/>
              </w:rPr>
              <w:t xml:space="preserve"> has 44 points so far this season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 xml:space="preserve">ow many more points </w:t>
            </w:r>
            <w:r w:rsidR="00CF1DA2">
              <w:rPr>
                <w:sz w:val="20"/>
                <w:szCs w:val="20"/>
              </w:rPr>
              <w:t xml:space="preserve">he needs </w:t>
            </w:r>
            <w:r w:rsidR="00CF1DA2" w:rsidRPr="005A6297">
              <w:rPr>
                <w:sz w:val="20"/>
                <w:szCs w:val="20"/>
              </w:rPr>
              <w:t>to break the record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7" type="#_x0000_t75" style="width:192pt;height:18pt" o:ole="">
                  <v:imagedata r:id="rId6" o:title=""/>
                </v:shape>
                <o:OLEObject Type="Embed" ProgID="PBrush" ShapeID="_x0000_i1037" DrawAspect="Content" ObjectID="_1475493044" r:id="rId20"/>
              </w:object>
            </w:r>
          </w:p>
          <w:p w:rsidR="009255E1" w:rsidRDefault="009255E1" w:rsidP="00365028"/>
        </w:tc>
        <w:tc>
          <w:tcPr>
            <w:tcW w:w="5400" w:type="dxa"/>
          </w:tcPr>
          <w:p w:rsidR="009255E1" w:rsidRPr="005A6297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7.  </w:t>
            </w:r>
            <w:r w:rsidR="00CF1DA2" w:rsidRPr="005A6297">
              <w:rPr>
                <w:sz w:val="20"/>
                <w:szCs w:val="20"/>
              </w:rPr>
              <w:t>A ride at an amusement par</w:t>
            </w:r>
            <w:r w:rsidR="00CF1DA2">
              <w:rPr>
                <w:sz w:val="20"/>
                <w:szCs w:val="20"/>
              </w:rPr>
              <w:t>k</w:t>
            </w:r>
            <w:r w:rsidR="00CF1DA2" w:rsidRPr="005A6297">
              <w:rPr>
                <w:sz w:val="20"/>
                <w:szCs w:val="20"/>
              </w:rPr>
              <w:t xml:space="preserve"> requires a height of at least 48 inches.  Your little brother is 37 inches tall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>ow many more inches must he grow in order to go on the ride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8" type="#_x0000_t75" style="width:192pt;height:18pt" o:ole="">
                  <v:imagedata r:id="rId6" o:title=""/>
                </v:shape>
                <o:OLEObject Type="Embed" ProgID="PBrush" ShapeID="_x0000_i1038" DrawAspect="Content" ObjectID="_1475493045" r:id="rId21"/>
              </w:object>
            </w:r>
          </w:p>
          <w:p w:rsidR="009255E1" w:rsidRDefault="009255E1" w:rsidP="00365028"/>
        </w:tc>
      </w:tr>
      <w:tr w:rsidR="0081288B" w:rsidTr="009255E1">
        <w:tc>
          <w:tcPr>
            <w:tcW w:w="5400" w:type="dxa"/>
          </w:tcPr>
          <w:p w:rsidR="0081288B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8.  </w:t>
            </w:r>
            <w:r w:rsidR="00CF1DA2">
              <w:rPr>
                <w:sz w:val="20"/>
                <w:szCs w:val="20"/>
              </w:rPr>
              <w:t xml:space="preserve">Each month, </w:t>
            </w:r>
            <w:proofErr w:type="spellStart"/>
            <w:r w:rsidR="00CF1DA2" w:rsidRPr="005A6297">
              <w:rPr>
                <w:sz w:val="20"/>
                <w:szCs w:val="20"/>
              </w:rPr>
              <w:t>Marnie</w:t>
            </w:r>
            <w:proofErr w:type="spellEnd"/>
            <w:r w:rsidR="00CF1DA2" w:rsidRPr="005A6297">
              <w:rPr>
                <w:sz w:val="20"/>
                <w:szCs w:val="20"/>
              </w:rPr>
              <w:t xml:space="preserve"> pays </w:t>
            </w:r>
            <w:r w:rsidR="00CF1DA2">
              <w:rPr>
                <w:sz w:val="20"/>
                <w:szCs w:val="20"/>
              </w:rPr>
              <w:t xml:space="preserve">a service fee of $12 plus </w:t>
            </w:r>
            <w:r w:rsidR="00CF1DA2" w:rsidRPr="005A6297">
              <w:rPr>
                <w:sz w:val="20"/>
                <w:szCs w:val="20"/>
              </w:rPr>
              <w:t xml:space="preserve">$0.06 per kilowatt-hour for electricity. </w:t>
            </w:r>
            <w:r w:rsidR="00CF1DA2">
              <w:rPr>
                <w:sz w:val="20"/>
                <w:szCs w:val="20"/>
              </w:rPr>
              <w:t>This month, s</w:t>
            </w:r>
            <w:r w:rsidR="00CF1DA2" w:rsidRPr="005A6297">
              <w:rPr>
                <w:sz w:val="20"/>
                <w:szCs w:val="20"/>
              </w:rPr>
              <w:t>he has budgeted $</w:t>
            </w:r>
            <w:r w:rsidR="00CF1DA2">
              <w:rPr>
                <w:sz w:val="20"/>
                <w:szCs w:val="20"/>
              </w:rPr>
              <w:t>84</w:t>
            </w:r>
            <w:r w:rsidR="00CF1DA2" w:rsidRPr="005A6297">
              <w:rPr>
                <w:sz w:val="20"/>
                <w:szCs w:val="20"/>
              </w:rPr>
              <w:t xml:space="preserve"> for her electricity. What is the </w:t>
            </w:r>
            <w:r w:rsidR="00CF1DA2">
              <w:rPr>
                <w:sz w:val="20"/>
                <w:szCs w:val="20"/>
              </w:rPr>
              <w:t xml:space="preserve">solution set for the </w:t>
            </w:r>
            <w:r w:rsidR="00CF1DA2" w:rsidRPr="005A6297">
              <w:rPr>
                <w:sz w:val="20"/>
                <w:szCs w:val="20"/>
              </w:rPr>
              <w:t xml:space="preserve">number of kilowatt-hours </w:t>
            </w:r>
            <w:proofErr w:type="spellStart"/>
            <w:r w:rsidR="00CF1DA2" w:rsidRPr="005A6297">
              <w:rPr>
                <w:sz w:val="20"/>
                <w:szCs w:val="20"/>
              </w:rPr>
              <w:t>Marnie</w:t>
            </w:r>
            <w:proofErr w:type="spellEnd"/>
            <w:r w:rsidR="00CF1DA2" w:rsidRPr="005A6297">
              <w:rPr>
                <w:sz w:val="20"/>
                <w:szCs w:val="20"/>
              </w:rPr>
              <w:t xml:space="preserve"> can use and stay within budget?</w:t>
            </w:r>
          </w:p>
          <w:p w:rsidR="00337827" w:rsidRDefault="00337827" w:rsidP="009255E1">
            <w:pPr>
              <w:rPr>
                <w:sz w:val="20"/>
                <w:szCs w:val="20"/>
              </w:rPr>
            </w:pPr>
          </w:p>
          <w:p w:rsidR="0081288B" w:rsidRDefault="0081288B" w:rsidP="009255E1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jc w:val="center"/>
            </w:pPr>
            <w:r>
              <w:object w:dxaOrig="3210" w:dyaOrig="360">
                <v:shape id="_x0000_i1039" type="#_x0000_t75" style="width:192pt;height:18pt" o:ole="">
                  <v:imagedata r:id="rId6" o:title=""/>
                </v:shape>
                <o:OLEObject Type="Embed" ProgID="PBrush" ShapeID="_x0000_i1039" DrawAspect="Content" ObjectID="_1475493046" r:id="rId22"/>
              </w:object>
            </w:r>
          </w:p>
          <w:p w:rsidR="0081288B" w:rsidRPr="005A6297" w:rsidRDefault="0081288B" w:rsidP="009255E1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1D556F" w:rsidRPr="005A6297" w:rsidRDefault="00107009" w:rsidP="001D556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9.  </w:t>
            </w:r>
            <w:r w:rsidR="00CF1DA2">
              <w:rPr>
                <w:sz w:val="20"/>
                <w:szCs w:val="20"/>
              </w:rPr>
              <w:t>Your mom gave you $25 to go to the movies.  You spend $8 on your ticket and $5 on a small bag of popcorn.  You want to spend the rest of your money on boxes of candy to share with your friends.  If each box of candy costs $3, what solution set represents the number of boxes of candy you can buy?</w:t>
            </w:r>
          </w:p>
          <w:p w:rsidR="0081288B" w:rsidRDefault="0081288B" w:rsidP="009255E1"/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jc w:val="center"/>
            </w:pPr>
            <w:r>
              <w:object w:dxaOrig="3210" w:dyaOrig="360">
                <v:shape id="_x0000_i1040" type="#_x0000_t75" style="width:192pt;height:18pt" o:ole="">
                  <v:imagedata r:id="rId6" o:title=""/>
                </v:shape>
                <o:OLEObject Type="Embed" ProgID="PBrush" ShapeID="_x0000_i1040" DrawAspect="Content" ObjectID="_1475493047" r:id="rId23"/>
              </w:object>
            </w:r>
          </w:p>
          <w:p w:rsidR="001D556F" w:rsidRDefault="001D556F" w:rsidP="009255E1"/>
        </w:tc>
      </w:tr>
      <w:tr w:rsidR="00CF1DA2" w:rsidTr="009255E1">
        <w:tc>
          <w:tcPr>
            <w:tcW w:w="5400" w:type="dxa"/>
          </w:tcPr>
          <w:p w:rsidR="00CF1DA2" w:rsidRDefault="00CF1DA2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  Five times the difference of a number and 8 </w:t>
            </w:r>
            <w:proofErr w:type="gramStart"/>
            <w:r>
              <w:rPr>
                <w:sz w:val="20"/>
                <w:szCs w:val="20"/>
              </w:rPr>
              <w:t>is</w:t>
            </w:r>
            <w:proofErr w:type="gramEnd"/>
            <w:r>
              <w:rPr>
                <w:sz w:val="20"/>
                <w:szCs w:val="20"/>
              </w:rPr>
              <w:t xml:space="preserve"> at most 105.  </w:t>
            </w:r>
            <w:r w:rsidRPr="006F6D23">
              <w:rPr>
                <w:sz w:val="20"/>
                <w:szCs w:val="20"/>
              </w:rPr>
              <w:t>What</w:t>
            </w:r>
            <w:r>
              <w:rPr>
                <w:sz w:val="20"/>
                <w:szCs w:val="20"/>
              </w:rPr>
              <w:t xml:space="preserve"> solution set</w:t>
            </w:r>
            <w:r w:rsidRPr="006F6D2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represents what the number can be?  </w:t>
            </w:r>
          </w:p>
        </w:tc>
        <w:tc>
          <w:tcPr>
            <w:tcW w:w="5400" w:type="dxa"/>
          </w:tcPr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jc w:val="center"/>
            </w:pPr>
            <w:r>
              <w:object w:dxaOrig="3210" w:dyaOrig="360">
                <v:shape id="_x0000_i1041" type="#_x0000_t75" style="width:192pt;height:18pt" o:ole="">
                  <v:imagedata r:id="rId6" o:title=""/>
                </v:shape>
                <o:OLEObject Type="Embed" ProgID="PBrush" ShapeID="_x0000_i1041" DrawAspect="Content" ObjectID="_1475493048" r:id="rId24"/>
              </w:object>
            </w:r>
          </w:p>
          <w:p w:rsidR="00CF1DA2" w:rsidRDefault="00CF1DA2" w:rsidP="001D556F">
            <w:pPr>
              <w:rPr>
                <w:sz w:val="20"/>
                <w:szCs w:val="20"/>
              </w:rPr>
            </w:pPr>
          </w:p>
        </w:tc>
      </w:tr>
    </w:tbl>
    <w:p w:rsidR="00FA2665" w:rsidRPr="00FA2665" w:rsidRDefault="00FF1125" w:rsidP="00B52BFF">
      <w:r>
        <w:t xml:space="preserve">                    </w:t>
      </w:r>
      <w:r w:rsidR="00B2072F">
        <w:tab/>
      </w:r>
      <w:r w:rsidR="00B2072F">
        <w:tab/>
      </w:r>
      <w:r w:rsidR="00B2072F">
        <w:tab/>
      </w:r>
    </w:p>
    <w:sectPr w:rsidR="00FA2665" w:rsidRPr="00FA2665" w:rsidSect="00FF11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32DD" w:rsidRDefault="008C32DD" w:rsidP="00337827">
      <w:r>
        <w:separator/>
      </w:r>
    </w:p>
  </w:endnote>
  <w:endnote w:type="continuationSeparator" w:id="0">
    <w:p w:rsidR="008C32DD" w:rsidRDefault="008C32DD" w:rsidP="003378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32DD" w:rsidRDefault="008C32DD" w:rsidP="00337827">
      <w:r>
        <w:separator/>
      </w:r>
    </w:p>
  </w:footnote>
  <w:footnote w:type="continuationSeparator" w:id="0">
    <w:p w:rsidR="008C32DD" w:rsidRDefault="008C32DD" w:rsidP="0033782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52BFF"/>
    <w:rsid w:val="00010205"/>
    <w:rsid w:val="0003224A"/>
    <w:rsid w:val="00096CA2"/>
    <w:rsid w:val="00107009"/>
    <w:rsid w:val="001D4D7C"/>
    <w:rsid w:val="001D556F"/>
    <w:rsid w:val="001F1DF7"/>
    <w:rsid w:val="00330E91"/>
    <w:rsid w:val="00337827"/>
    <w:rsid w:val="0037586F"/>
    <w:rsid w:val="00463413"/>
    <w:rsid w:val="004766D9"/>
    <w:rsid w:val="005660EA"/>
    <w:rsid w:val="00584F71"/>
    <w:rsid w:val="006D52EF"/>
    <w:rsid w:val="0076458E"/>
    <w:rsid w:val="00801C87"/>
    <w:rsid w:val="0081288B"/>
    <w:rsid w:val="008912ED"/>
    <w:rsid w:val="008C32DD"/>
    <w:rsid w:val="0090609A"/>
    <w:rsid w:val="009255E1"/>
    <w:rsid w:val="0093441C"/>
    <w:rsid w:val="00934A16"/>
    <w:rsid w:val="009A01A9"/>
    <w:rsid w:val="00A7283F"/>
    <w:rsid w:val="00AD13FA"/>
    <w:rsid w:val="00B2072F"/>
    <w:rsid w:val="00B52BFF"/>
    <w:rsid w:val="00BA66FD"/>
    <w:rsid w:val="00BF2F4C"/>
    <w:rsid w:val="00C223F2"/>
    <w:rsid w:val="00CF1DA2"/>
    <w:rsid w:val="00D55726"/>
    <w:rsid w:val="00DB1AB6"/>
    <w:rsid w:val="00E66DAB"/>
    <w:rsid w:val="00E76E36"/>
    <w:rsid w:val="00FA2665"/>
    <w:rsid w:val="00FC6D3E"/>
    <w:rsid w:val="00FF11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01C8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07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C223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3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3378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827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3378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7827"/>
    <w:rPr>
      <w:rFonts w:ascii="Comic Sans MS" w:hAnsi="Comic Sans MS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912E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2.wmf"/><Relationship Id="rId24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06</Words>
  <Characters>263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 Date:__________ Core:_____</vt:lpstr>
    </vt:vector>
  </TitlesOfParts>
  <Company>WCPSS</Company>
  <LinksUpToDate>false</LinksUpToDate>
  <CharactersWithSpaces>30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 Date:__________ Core:_____</dc:title>
  <dc:creator>WCPSS</dc:creator>
  <cp:lastModifiedBy>krahe</cp:lastModifiedBy>
  <cp:revision>3</cp:revision>
  <cp:lastPrinted>2012-10-14T18:07:00Z</cp:lastPrinted>
  <dcterms:created xsi:type="dcterms:W3CDTF">2013-10-24T18:34:00Z</dcterms:created>
  <dcterms:modified xsi:type="dcterms:W3CDTF">2014-10-22T18:24:00Z</dcterms:modified>
</cp:coreProperties>
</file>